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32237" w:rsidRPr="00E32237" w:rsidRDefault="009D23BB" w:rsidP="00FE4696">
      <w:pPr>
        <w:pStyle w:val="a3"/>
        <w:jc w:val="center"/>
        <w:rPr>
          <w:u w:color="003300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>
        <w:rPr>
          <w:b/>
          <w:bCs/>
        </w:rPr>
        <w:t xml:space="preserve">1. </w:t>
      </w:r>
      <w:r w:rsidR="00FE4696">
        <w:rPr>
          <w:b/>
          <w:bCs/>
        </w:rPr>
        <w:t xml:space="preserve">Планируемые </w:t>
      </w:r>
      <w:r w:rsidR="00E32237" w:rsidRPr="003D2485">
        <w:rPr>
          <w:b/>
          <w:bCs/>
        </w:rPr>
        <w:t>результаты освоения учебного предмета</w:t>
      </w:r>
      <w:r w:rsidR="00E32237">
        <w:rPr>
          <w:b/>
          <w:bCs/>
        </w:rPr>
        <w:t xml:space="preserve"> алгебра 8 класс</w:t>
      </w:r>
      <w:r w:rsidR="00FE4696">
        <w:rPr>
          <w:b/>
          <w:bCs/>
        </w:rPr>
        <w:t xml:space="preserve"> (базовый уровень)</w:t>
      </w:r>
    </w:p>
    <w:p w:rsidR="00E32237" w:rsidRPr="009A63DA" w:rsidRDefault="00E32237" w:rsidP="00E32237">
      <w:pPr>
        <w:ind w:right="279"/>
        <w:jc w:val="both"/>
      </w:pPr>
    </w:p>
    <w:p w:rsidR="00E32237" w:rsidRPr="009A63DA" w:rsidRDefault="00E32237" w:rsidP="00E32237">
      <w:pPr>
        <w:ind w:right="279" w:firstLine="708"/>
        <w:jc w:val="both"/>
      </w:pPr>
      <w:r w:rsidRPr="009A63DA">
        <w:t xml:space="preserve">Изучение алгебры по данной программе способствует формированию у учащихся личностных, </w:t>
      </w:r>
      <w:proofErr w:type="spellStart"/>
      <w:r w:rsidRPr="009A63DA">
        <w:t>метапредметных</w:t>
      </w:r>
      <w:proofErr w:type="spellEnd"/>
      <w:r w:rsidRPr="009A63DA">
        <w:t xml:space="preserve"> и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E32237" w:rsidRPr="00E32237" w:rsidRDefault="00E32237" w:rsidP="00E32237">
      <w:pPr>
        <w:ind w:right="279"/>
        <w:jc w:val="both"/>
        <w:outlineLvl w:val="0"/>
        <w:rPr>
          <w:b/>
        </w:rPr>
      </w:pPr>
      <w:r w:rsidRPr="00E32237">
        <w:rPr>
          <w:b/>
        </w:rPr>
        <w:t>Личностные результаты:</w:t>
      </w:r>
    </w:p>
    <w:p w:rsidR="00E32237" w:rsidRPr="009A63DA" w:rsidRDefault="00E32237" w:rsidP="00E32237">
      <w:pPr>
        <w:ind w:right="279"/>
        <w:jc w:val="both"/>
      </w:pPr>
      <w:r w:rsidRPr="009A63DA">
        <w:t>1)  воспитание российской гражданской идентичности; патриотизма, уважения к Отечеству, осознания вклада отечественных учёных в развитие мировой науки;</w:t>
      </w:r>
    </w:p>
    <w:p w:rsidR="00E32237" w:rsidRPr="009A63DA" w:rsidRDefault="00E32237" w:rsidP="00E32237">
      <w:pPr>
        <w:ind w:right="279"/>
        <w:jc w:val="both"/>
      </w:pPr>
      <w:r w:rsidRPr="009A63DA">
        <w:t>2)  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3)  осознанный выбор и построение дальнейшей  индивидуальной траектории образования на базе ориентировки в мире профессий и профессиональных предпочтений с учётом устойчивых познавательных </w:t>
      </w:r>
      <w:proofErr w:type="spellStart"/>
      <w:r w:rsidRPr="009A63DA">
        <w:t>интнресов</w:t>
      </w:r>
      <w:proofErr w:type="spellEnd"/>
      <w:r w:rsidRPr="009A63DA">
        <w:t xml:space="preserve">, а так же на </w:t>
      </w:r>
      <w:proofErr w:type="spellStart"/>
      <w:r w:rsidRPr="009A63DA">
        <w:t>освове</w:t>
      </w:r>
      <w:proofErr w:type="spellEnd"/>
      <w:r w:rsidRPr="009A63DA">
        <w:t xml:space="preserve"> формирования уважительного отношения к труду, развитие опыта участия в социально значимом труде;</w:t>
      </w:r>
    </w:p>
    <w:p w:rsidR="00E32237" w:rsidRPr="009A63DA" w:rsidRDefault="00E32237" w:rsidP="00E32237">
      <w:pPr>
        <w:ind w:right="279"/>
        <w:jc w:val="both"/>
      </w:pPr>
      <w:r w:rsidRPr="009A63DA">
        <w:t>4)  умение контролировать процесс и результат учебной и математической деятельности;</w:t>
      </w:r>
    </w:p>
    <w:p w:rsidR="00E32237" w:rsidRDefault="00E32237" w:rsidP="00E32237">
      <w:pPr>
        <w:ind w:right="279"/>
        <w:jc w:val="both"/>
      </w:pPr>
      <w:r w:rsidRPr="009A63DA">
        <w:t xml:space="preserve">5)  критичность мышления, инициатива, находчивость, активность при решении математических задач. </w:t>
      </w:r>
    </w:p>
    <w:p w:rsidR="009D23BB" w:rsidRPr="009A63DA" w:rsidRDefault="009D23BB" w:rsidP="00E32237">
      <w:pPr>
        <w:ind w:right="279"/>
        <w:jc w:val="both"/>
      </w:pPr>
    </w:p>
    <w:p w:rsidR="00E32237" w:rsidRPr="009A63DA" w:rsidRDefault="00E32237" w:rsidP="00E32237">
      <w:pPr>
        <w:ind w:right="279"/>
        <w:jc w:val="both"/>
        <w:outlineLvl w:val="0"/>
      </w:pPr>
      <w:proofErr w:type="spellStart"/>
      <w:r w:rsidRPr="00E32237">
        <w:rPr>
          <w:b/>
        </w:rPr>
        <w:t>Метапредметные</w:t>
      </w:r>
      <w:proofErr w:type="spellEnd"/>
      <w:r w:rsidRPr="00E32237">
        <w:rPr>
          <w:b/>
        </w:rPr>
        <w:t xml:space="preserve"> результаты</w:t>
      </w:r>
      <w:r w:rsidRPr="009A63DA">
        <w:t>:</w:t>
      </w:r>
    </w:p>
    <w:p w:rsidR="00E32237" w:rsidRPr="009A63DA" w:rsidRDefault="00E32237" w:rsidP="00E32237">
      <w:pPr>
        <w:ind w:right="279"/>
        <w:jc w:val="both"/>
      </w:pPr>
      <w:r w:rsidRPr="009A63DA">
        <w:t>1) 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E32237" w:rsidRPr="009A63DA" w:rsidRDefault="00E32237" w:rsidP="00E32237">
      <w:pPr>
        <w:ind w:right="279"/>
        <w:jc w:val="both"/>
      </w:pPr>
      <w:r w:rsidRPr="009A63DA">
        <w:t>2) 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я в рамках предложенных условий и требований, корре</w:t>
      </w:r>
      <w:r>
        <w:t>к</w:t>
      </w:r>
      <w:r w:rsidRPr="009A63DA">
        <w:t>тировать свои действия в соответствии изменяющейся ситуац</w:t>
      </w:r>
      <w:r>
        <w:t>и</w:t>
      </w:r>
      <w:r w:rsidRPr="009A63DA">
        <w:t>ей;</w:t>
      </w:r>
    </w:p>
    <w:p w:rsidR="00E32237" w:rsidRPr="009A63DA" w:rsidRDefault="00E32237" w:rsidP="00E32237">
      <w:pPr>
        <w:ind w:right="279"/>
        <w:jc w:val="both"/>
      </w:pPr>
      <w:r w:rsidRPr="009A63DA">
        <w:t>3) 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4)  умение устанавливать причинно- следственные связи, строить логические рассуждения, умозаключения </w:t>
      </w:r>
      <w:proofErr w:type="gramStart"/>
      <w:r w:rsidRPr="009A63DA">
        <w:t>( индуктивное</w:t>
      </w:r>
      <w:proofErr w:type="gramEnd"/>
      <w:r w:rsidRPr="009A63DA">
        <w:t>, дедуктивное, по аналогии) и делать выводы;</w:t>
      </w:r>
    </w:p>
    <w:p w:rsidR="00E32237" w:rsidRPr="009A63DA" w:rsidRDefault="00E32237" w:rsidP="00E32237">
      <w:pPr>
        <w:ind w:right="279"/>
        <w:jc w:val="both"/>
      </w:pPr>
      <w:r w:rsidRPr="009A63DA">
        <w:t>5)  развитие компетентности в области использования информационно-коммуникационных  технологий;</w:t>
      </w:r>
    </w:p>
    <w:p w:rsidR="00E32237" w:rsidRPr="009A63DA" w:rsidRDefault="00E32237" w:rsidP="00E32237">
      <w:pPr>
        <w:ind w:right="279"/>
        <w:jc w:val="both"/>
      </w:pPr>
      <w:r w:rsidRPr="009A63DA">
        <w:t>6)  первоначальные представления о идеях и методах математики как об универсальном языке науки и техники, о средстве моделирования явлений и процессов;</w:t>
      </w:r>
    </w:p>
    <w:p w:rsidR="00E32237" w:rsidRPr="009A63DA" w:rsidRDefault="00E32237" w:rsidP="00E32237">
      <w:pPr>
        <w:ind w:right="279"/>
        <w:jc w:val="both"/>
      </w:pPr>
      <w:r w:rsidRPr="009A63DA">
        <w:t>7)  умение видеть математическую задачу в контексте проблемной ситуации в других дисциплинах, в окружающей жизни;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8)  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</w:t>
      </w:r>
      <w:proofErr w:type="gramStart"/>
      <w:r w:rsidRPr="009A63DA">
        <w:t>у условиях</w:t>
      </w:r>
      <w:proofErr w:type="gramEnd"/>
      <w:r w:rsidRPr="009A63DA">
        <w:t xml:space="preserve"> неполной или избыточной, точной или вероятностной информации;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9)  Умение понимать и использовать математические средства наглядности </w:t>
      </w:r>
      <w:proofErr w:type="gramStart"/>
      <w:r w:rsidRPr="009A63DA">
        <w:t>( графики</w:t>
      </w:r>
      <w:proofErr w:type="gramEnd"/>
      <w:r w:rsidRPr="009A63DA">
        <w:t>, таблицы, схемы и др.) для иллюстрации, интерпретации, аргументации;</w:t>
      </w:r>
    </w:p>
    <w:p w:rsidR="00E32237" w:rsidRPr="009A63DA" w:rsidRDefault="00E32237" w:rsidP="00E32237">
      <w:pPr>
        <w:ind w:right="279"/>
        <w:jc w:val="both"/>
      </w:pPr>
      <w:r w:rsidRPr="009A63DA">
        <w:t>10)  умение выдвигать гипотезы при решении задачи, понимать необходимость их проверки;</w:t>
      </w:r>
    </w:p>
    <w:p w:rsidR="00E32237" w:rsidRPr="009A63DA" w:rsidRDefault="00E32237" w:rsidP="00E32237">
      <w:pPr>
        <w:ind w:right="279"/>
        <w:jc w:val="both"/>
      </w:pPr>
      <w:r w:rsidRPr="009A63DA">
        <w:t>11)  понимание сущности алгоритмических предписаний и умение действовать в соответствии с предложенным алгоритмом.</w:t>
      </w:r>
    </w:p>
    <w:p w:rsidR="00E32237" w:rsidRPr="00E32237" w:rsidRDefault="00E32237" w:rsidP="00E32237">
      <w:pPr>
        <w:ind w:right="279"/>
        <w:jc w:val="both"/>
        <w:rPr>
          <w:b/>
        </w:rPr>
      </w:pPr>
    </w:p>
    <w:p w:rsidR="009D23BB" w:rsidRDefault="009D23BB" w:rsidP="00E32237">
      <w:pPr>
        <w:ind w:right="279"/>
        <w:jc w:val="both"/>
        <w:outlineLvl w:val="0"/>
        <w:rPr>
          <w:b/>
        </w:rPr>
      </w:pPr>
    </w:p>
    <w:p w:rsidR="00E32237" w:rsidRPr="00E32237" w:rsidRDefault="00E32237" w:rsidP="00E32237">
      <w:pPr>
        <w:ind w:right="279"/>
        <w:jc w:val="both"/>
        <w:outlineLvl w:val="0"/>
        <w:rPr>
          <w:b/>
        </w:rPr>
      </w:pPr>
      <w:r w:rsidRPr="00E32237">
        <w:rPr>
          <w:b/>
        </w:rPr>
        <w:t>Предметные результаты:</w:t>
      </w:r>
    </w:p>
    <w:p w:rsidR="00E32237" w:rsidRPr="009A63DA" w:rsidRDefault="00E32237" w:rsidP="00E32237">
      <w:pPr>
        <w:ind w:right="279"/>
        <w:jc w:val="both"/>
      </w:pPr>
      <w:r w:rsidRPr="009A63DA">
        <w:t>1) осознание значения математики в повседневной жизни человека;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2)  представление о математической науке как сфере математической деятельности, об этапах её развития, о её значимости для развития цивилизации              </w:t>
      </w:r>
    </w:p>
    <w:p w:rsidR="00E32237" w:rsidRPr="009A63DA" w:rsidRDefault="00E32237" w:rsidP="00E32237">
      <w:pPr>
        <w:ind w:right="279"/>
        <w:jc w:val="both"/>
      </w:pPr>
      <w:r w:rsidRPr="009A63DA">
        <w:t xml:space="preserve">3)  развитие умение работать с учебным математическим текстом </w:t>
      </w:r>
      <w:proofErr w:type="gramStart"/>
      <w:r w:rsidRPr="009A63DA">
        <w:t>( анализировать</w:t>
      </w:r>
      <w:proofErr w:type="gramEnd"/>
      <w:r w:rsidRPr="009A63DA">
        <w:t xml:space="preserve"> извлекать необходимую информацию), точно и грамотно излагать свои мысли с применением математической терминологии и символики, проводить классификацию, логические обоснования;</w:t>
      </w:r>
    </w:p>
    <w:p w:rsidR="00E32237" w:rsidRPr="009A63DA" w:rsidRDefault="00E32237" w:rsidP="00E32237">
      <w:pPr>
        <w:ind w:right="279"/>
        <w:jc w:val="both"/>
      </w:pPr>
      <w:r w:rsidRPr="009A63DA">
        <w:t>4)  владение базовым понятийным аппаратом по основным разделам содержания;</w:t>
      </w:r>
    </w:p>
    <w:p w:rsidR="00E32237" w:rsidRPr="009A63DA" w:rsidRDefault="00E32237" w:rsidP="00E32237">
      <w:pPr>
        <w:ind w:right="279"/>
        <w:jc w:val="both"/>
      </w:pPr>
      <w:r w:rsidRPr="009A63DA">
        <w:t>5)  систематические знания о функциях и их свойствах;</w:t>
      </w:r>
    </w:p>
    <w:p w:rsidR="00E32237" w:rsidRPr="009A63DA" w:rsidRDefault="00E32237" w:rsidP="00E32237">
      <w:pPr>
        <w:ind w:right="279"/>
        <w:jc w:val="both"/>
      </w:pPr>
      <w:r w:rsidRPr="009A63DA">
        <w:t>6)  практически значимые математические умения и навыки, их применение к решению математических и нематематических задач, предполагающее умения:</w:t>
      </w:r>
    </w:p>
    <w:p w:rsidR="00E32237" w:rsidRPr="009A63DA" w:rsidRDefault="00E32237" w:rsidP="00E32237">
      <w:pPr>
        <w:numPr>
          <w:ilvl w:val="0"/>
          <w:numId w:val="1"/>
        </w:numPr>
        <w:ind w:right="279"/>
        <w:jc w:val="both"/>
      </w:pPr>
      <w:r w:rsidRPr="009A63DA">
        <w:t>выполнять вычисления с действительными числами;</w:t>
      </w:r>
    </w:p>
    <w:p w:rsidR="00E32237" w:rsidRPr="009A63DA" w:rsidRDefault="00E32237" w:rsidP="00E32237">
      <w:pPr>
        <w:numPr>
          <w:ilvl w:val="0"/>
          <w:numId w:val="1"/>
        </w:numPr>
        <w:ind w:right="279"/>
        <w:jc w:val="both"/>
      </w:pPr>
      <w:r w:rsidRPr="009A63DA">
        <w:t>решать текстовые задачи с помощью уравнений и систем уравнений;</w:t>
      </w:r>
    </w:p>
    <w:p w:rsidR="00E32237" w:rsidRPr="009A63DA" w:rsidRDefault="00E32237" w:rsidP="00E32237">
      <w:pPr>
        <w:numPr>
          <w:ilvl w:val="0"/>
          <w:numId w:val="1"/>
        </w:numPr>
        <w:ind w:right="279"/>
        <w:jc w:val="both"/>
      </w:pPr>
      <w:r w:rsidRPr="009A63DA"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E32237" w:rsidRPr="009A63DA" w:rsidRDefault="00E32237" w:rsidP="00E32237">
      <w:pPr>
        <w:numPr>
          <w:ilvl w:val="0"/>
          <w:numId w:val="1"/>
        </w:numPr>
        <w:ind w:right="279"/>
        <w:jc w:val="both"/>
      </w:pPr>
      <w:r w:rsidRPr="009A63DA">
        <w:t xml:space="preserve">выполнять тождественные преобразования алгебраических </w:t>
      </w:r>
      <w:proofErr w:type="gramStart"/>
      <w:r w:rsidRPr="009A63DA">
        <w:t>выражений;.</w:t>
      </w:r>
      <w:proofErr w:type="gramEnd"/>
    </w:p>
    <w:p w:rsidR="00E32237" w:rsidRPr="009A63DA" w:rsidRDefault="00E32237" w:rsidP="00E32237">
      <w:pPr>
        <w:numPr>
          <w:ilvl w:val="0"/>
          <w:numId w:val="1"/>
        </w:numPr>
        <w:ind w:right="279"/>
        <w:jc w:val="both"/>
      </w:pPr>
      <w:r w:rsidRPr="009A63DA">
        <w:t xml:space="preserve">исследовать линейные функции и строить их графики. </w:t>
      </w:r>
    </w:p>
    <w:p w:rsidR="00E32237" w:rsidRPr="009A63DA" w:rsidRDefault="00E32237" w:rsidP="00E32237">
      <w:pPr>
        <w:pStyle w:val="a3"/>
        <w:numPr>
          <w:ilvl w:val="0"/>
          <w:numId w:val="2"/>
        </w:numPr>
        <w:spacing w:line="276" w:lineRule="auto"/>
        <w:contextualSpacing/>
        <w:jc w:val="both"/>
      </w:pPr>
      <w:r w:rsidRPr="009A63DA">
        <w:t>не раскрыто основное содержание учебного материала;</w:t>
      </w:r>
    </w:p>
    <w:p w:rsidR="00E32237" w:rsidRPr="009A63DA" w:rsidRDefault="00E32237" w:rsidP="00E32237">
      <w:pPr>
        <w:pStyle w:val="a3"/>
        <w:numPr>
          <w:ilvl w:val="0"/>
          <w:numId w:val="2"/>
        </w:numPr>
        <w:spacing w:line="276" w:lineRule="auto"/>
        <w:contextualSpacing/>
        <w:jc w:val="both"/>
      </w:pPr>
      <w:r w:rsidRPr="009A63DA">
        <w:t>обнаружено незнание учеником большей или наиболее важной части учебного материала;</w:t>
      </w:r>
    </w:p>
    <w:p w:rsidR="00E32237" w:rsidRPr="009A63DA" w:rsidRDefault="00E32237" w:rsidP="00E32237">
      <w:pPr>
        <w:pStyle w:val="a3"/>
        <w:numPr>
          <w:ilvl w:val="0"/>
          <w:numId w:val="2"/>
        </w:numPr>
        <w:spacing w:line="276" w:lineRule="auto"/>
        <w:contextualSpacing/>
        <w:jc w:val="both"/>
      </w:pPr>
      <w:r w:rsidRPr="009A63DA"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E32237" w:rsidRPr="009A63DA" w:rsidRDefault="00E32237" w:rsidP="00E32237">
      <w:pPr>
        <w:spacing w:after="200" w:line="360" w:lineRule="auto"/>
        <w:contextualSpacing/>
        <w:jc w:val="both"/>
      </w:pPr>
    </w:p>
    <w:p w:rsidR="00E32237" w:rsidRPr="00E32237" w:rsidRDefault="00E32237" w:rsidP="00E32237">
      <w:pPr>
        <w:jc w:val="center"/>
        <w:rPr>
          <w:b/>
          <w:bCs/>
        </w:rPr>
      </w:pPr>
      <w:r w:rsidRPr="00E32237">
        <w:rPr>
          <w:b/>
        </w:rPr>
        <w:t xml:space="preserve">2. </w:t>
      </w:r>
      <w:r w:rsidRPr="00E32237">
        <w:rPr>
          <w:b/>
          <w:lang w:val="en-US"/>
        </w:rPr>
        <w:t>C</w:t>
      </w:r>
      <w:proofErr w:type="spellStart"/>
      <w:r w:rsidRPr="00E32237">
        <w:rPr>
          <w:b/>
        </w:rPr>
        <w:t>одержание</w:t>
      </w:r>
      <w:proofErr w:type="spellEnd"/>
      <w:r w:rsidRPr="00E32237">
        <w:rPr>
          <w:b/>
        </w:rPr>
        <w:t xml:space="preserve"> учебного предмета</w:t>
      </w:r>
      <w:r w:rsidR="00FE4696">
        <w:rPr>
          <w:b/>
          <w:bCs/>
        </w:rPr>
        <w:t xml:space="preserve"> «М</w:t>
      </w:r>
      <w:r w:rsidRPr="00E32237">
        <w:rPr>
          <w:b/>
          <w:bCs/>
        </w:rPr>
        <w:t>атематика</w:t>
      </w:r>
      <w:r w:rsidR="00FE4696">
        <w:rPr>
          <w:b/>
          <w:bCs/>
        </w:rPr>
        <w:t>»</w:t>
      </w:r>
      <w:bookmarkStart w:id="0" w:name="_GoBack"/>
      <w:bookmarkEnd w:id="0"/>
    </w:p>
    <w:p w:rsidR="00E32237" w:rsidRDefault="00E32237" w:rsidP="00E32237">
      <w:pPr>
        <w:jc w:val="center"/>
      </w:pPr>
    </w:p>
    <w:p w:rsidR="009D23BB" w:rsidRPr="009D23BB" w:rsidRDefault="009D23BB" w:rsidP="009D23BB">
      <w:r w:rsidRPr="009D23BB">
        <w:rPr>
          <w:b/>
        </w:rPr>
        <w:t xml:space="preserve">Глава 1. </w:t>
      </w:r>
      <w:r>
        <w:rPr>
          <w:b/>
          <w:bCs/>
        </w:rPr>
        <w:t xml:space="preserve">Рациональные дроби </w:t>
      </w:r>
    </w:p>
    <w:p w:rsidR="009D23BB" w:rsidRPr="009D23BB" w:rsidRDefault="009D23BB" w:rsidP="009D23BB">
      <w:r w:rsidRPr="009D23BB">
        <w:tab/>
        <w:t xml:space="preserve">Рациональная дробь. Основное свойство дроби, сокращение дробей. Тождественные преобразования рациональных выражений. Функция </w:t>
      </w:r>
      <w:r w:rsidRPr="009D23BB">
        <w:rPr>
          <w:i/>
          <w:iCs/>
        </w:rPr>
        <w:t xml:space="preserve"> </w:t>
      </w:r>
      <w:r w:rsidRPr="009D23BB">
        <w:t>и её график.</w:t>
      </w:r>
    </w:p>
    <w:p w:rsidR="009D23BB" w:rsidRDefault="009D23BB" w:rsidP="009D23BB">
      <w:r w:rsidRPr="009D23BB">
        <w:rPr>
          <w:b/>
        </w:rPr>
        <w:t>Цель:</w:t>
      </w:r>
      <w:r w:rsidRPr="009D23BB">
        <w:t xml:space="preserve"> выработать умение выполнять тождественные преобразования рациональных выражений.</w:t>
      </w:r>
      <w:r>
        <w:t xml:space="preserve"> </w:t>
      </w:r>
      <w:r w:rsidRPr="009D23BB">
        <w:t>Так как действия с рациональными дробями существенным образом опираются на действия с многочленами, то в начале темы необходимо повторить с обучающимися преобразования целых выражений.</w:t>
      </w:r>
      <w:r>
        <w:t xml:space="preserve"> </w:t>
      </w:r>
      <w:r w:rsidRPr="009D23BB">
        <w:t>Главное место в данной теме занимают алгоритмы действий с дробями.</w:t>
      </w:r>
    </w:p>
    <w:p w:rsidR="009D23BB" w:rsidRPr="009D23BB" w:rsidRDefault="009D23BB" w:rsidP="009D23BB"/>
    <w:p w:rsidR="009D23BB" w:rsidRPr="009D23BB" w:rsidRDefault="009D23BB" w:rsidP="009D23BB">
      <w:r w:rsidRPr="009D23BB">
        <w:rPr>
          <w:b/>
        </w:rPr>
        <w:t xml:space="preserve">Глава </w:t>
      </w:r>
      <w:r w:rsidRPr="009D23BB">
        <w:rPr>
          <w:b/>
          <w:bCs/>
        </w:rPr>
        <w:t>2.</w:t>
      </w:r>
      <w:r w:rsidRPr="009D23BB">
        <w:t xml:space="preserve"> </w:t>
      </w:r>
      <w:r>
        <w:rPr>
          <w:b/>
          <w:bCs/>
        </w:rPr>
        <w:t xml:space="preserve">Квадратные корни </w:t>
      </w:r>
    </w:p>
    <w:p w:rsidR="009D23BB" w:rsidRPr="009D23BB" w:rsidRDefault="009D23BB" w:rsidP="009D23BB">
      <w:r w:rsidRPr="009D23BB">
        <w:tab/>
        <w:t xml:space="preserve"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 </w:t>
      </w:r>
      <w:r w:rsidRPr="009D23BB">
        <w:rPr>
          <w:iCs/>
        </w:rPr>
        <w:t>у =</w:t>
      </w:r>
      <w:r w:rsidRPr="009D23BB">
        <w:rPr>
          <w:i/>
          <w:iCs/>
        </w:rPr>
        <w:t xml:space="preserve"> </w:t>
      </w:r>
      <w:r w:rsidRPr="009D23BB">
        <w:rPr>
          <w:i/>
          <w:iCs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5" o:title=""/>
          </v:shape>
          <o:OLEObject Type="Embed" ProgID="Equation.3" ShapeID="_x0000_i1025" DrawAspect="Content" ObjectID="_1602527891" r:id="rId6"/>
        </w:object>
      </w:r>
      <w:r w:rsidRPr="009D23BB">
        <w:rPr>
          <w:i/>
          <w:iCs/>
        </w:rPr>
        <w:t xml:space="preserve">, </w:t>
      </w:r>
      <w:r w:rsidRPr="009D23BB">
        <w:t>её свойства и график.</w:t>
      </w:r>
    </w:p>
    <w:p w:rsidR="009D23BB" w:rsidRPr="009D23BB" w:rsidRDefault="009D23BB" w:rsidP="009D23BB">
      <w:r w:rsidRPr="009D23BB">
        <w:rPr>
          <w:b/>
        </w:rPr>
        <w:t>Цель:</w:t>
      </w:r>
      <w:r w:rsidRPr="009D23BB">
        <w:t xml:space="preserve"> систематизировать сведения о рациональных числах и дать представление об иррациональных чис</w:t>
      </w:r>
      <w:r w:rsidRPr="009D23BB">
        <w:softHyphen/>
        <w:t>лах, расширив тем самым понятие о числе; выработать умение выполнять преобразования выражений, содержащих квадратные корни.</w:t>
      </w:r>
    </w:p>
    <w:p w:rsidR="009D23BB" w:rsidRPr="009D23BB" w:rsidRDefault="009D23BB" w:rsidP="009D23BB">
      <w:r w:rsidRPr="009D23BB">
        <w:t xml:space="preserve">В данной теме учащиеся получают начальное представление о понятии действительного числа. 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 </w:t>
      </w:r>
      <w:r w:rsidRPr="009D23BB">
        <w:object w:dxaOrig="460" w:dyaOrig="380">
          <v:shape id="_x0000_i1026" type="#_x0000_t75" style="width:23.25pt;height:18.75pt" o:ole="">
            <v:imagedata r:id="rId7" o:title=""/>
          </v:shape>
          <o:OLEObject Type="Embed" ProgID="Equation.3" ShapeID="_x0000_i1026" DrawAspect="Content" ObjectID="_1602527892" r:id="rId8"/>
        </w:object>
      </w:r>
      <w:r w:rsidRPr="009D23BB">
        <w:t>=</w:t>
      </w:r>
      <w:r w:rsidRPr="009D23BB">
        <w:object w:dxaOrig="240" w:dyaOrig="340">
          <v:shape id="_x0000_i1027" type="#_x0000_t75" style="width:12pt;height:17.25pt" o:ole="">
            <v:imagedata r:id="rId9" o:title=""/>
          </v:shape>
          <o:OLEObject Type="Embed" ProgID="Equation.3" ShapeID="_x0000_i1027" DrawAspect="Content" ObjectID="_1602527893" r:id="rId10"/>
        </w:object>
      </w:r>
      <w:r w:rsidRPr="009D23BB">
        <w:t xml:space="preserve">, которые получают применение в преобразованиях выражений, содержащих квадратные корни. Умение преобразовывать </w:t>
      </w:r>
      <w:r w:rsidRPr="009D23BB">
        <w:lastRenderedPageBreak/>
        <w:t>выражения, содержащие корни, часто используется как в самом курсе алгебры, так и в курсах геометрии, алгебры и начал анализа.</w:t>
      </w:r>
    </w:p>
    <w:p w:rsidR="009D23BB" w:rsidRDefault="009D23BB" w:rsidP="009D23BB">
      <w:r w:rsidRPr="009D23BB">
        <w:t xml:space="preserve">Продолжается работа по развитию функциональных представлений обучающихся. </w:t>
      </w:r>
    </w:p>
    <w:p w:rsidR="009D23BB" w:rsidRDefault="009D23BB" w:rsidP="009D23BB"/>
    <w:p w:rsidR="009D23BB" w:rsidRPr="009D23BB" w:rsidRDefault="009D23BB" w:rsidP="009D23BB">
      <w:r w:rsidRPr="009D23BB">
        <w:rPr>
          <w:b/>
        </w:rPr>
        <w:t xml:space="preserve">Глава </w:t>
      </w:r>
      <w:r>
        <w:rPr>
          <w:b/>
          <w:bCs/>
        </w:rPr>
        <w:t xml:space="preserve">3. Квадратные уравнения </w:t>
      </w:r>
    </w:p>
    <w:p w:rsidR="009D23BB" w:rsidRPr="009D23BB" w:rsidRDefault="009D23BB" w:rsidP="009D23BB">
      <w:r w:rsidRPr="009D23BB">
        <w:tab/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9D23BB" w:rsidRPr="009D23BB" w:rsidRDefault="009D23BB" w:rsidP="009D23BB">
      <w:r>
        <w:rPr>
          <w:b/>
        </w:rPr>
        <w:t xml:space="preserve">          </w:t>
      </w:r>
      <w:r w:rsidRPr="009D23BB">
        <w:rPr>
          <w:b/>
        </w:rPr>
        <w:t>Цель:</w:t>
      </w:r>
      <w:r w:rsidRPr="009D23BB">
        <w:t xml:space="preserve"> выработать умения решать квадратные уравнения и простейшие рациональные уравнения и применять их к решению задач.</w:t>
      </w:r>
    </w:p>
    <w:p w:rsidR="009D23BB" w:rsidRDefault="009D23BB" w:rsidP="009D23BB">
      <w:r w:rsidRPr="009D23BB">
        <w:t>В начале темы приводятся примеры решения неполных квадратных уравнений. Этот материал систематизируется. Рассматриваются  алгоритмы  решения  неполных  квадратных уравнений различного вида.</w:t>
      </w:r>
      <w:r>
        <w:t xml:space="preserve"> </w:t>
      </w:r>
      <w:r w:rsidRPr="009D23BB">
        <w:t>Основное внимание следует уделить решению уравнений вида ах</w:t>
      </w:r>
      <w:r w:rsidRPr="009D23BB">
        <w:rPr>
          <w:vertAlign w:val="superscript"/>
        </w:rPr>
        <w:t>2</w:t>
      </w:r>
      <w:r w:rsidRPr="009D23BB">
        <w:t xml:space="preserve"> + </w:t>
      </w:r>
      <w:r w:rsidRPr="009D23BB">
        <w:rPr>
          <w:iCs/>
          <w:lang w:val="en-US"/>
        </w:rPr>
        <w:t>b</w:t>
      </w:r>
      <w:r w:rsidRPr="009D23BB">
        <w:rPr>
          <w:iCs/>
        </w:rPr>
        <w:t xml:space="preserve">х </w:t>
      </w:r>
      <w:r w:rsidRPr="009D23BB">
        <w:t xml:space="preserve">+ </w:t>
      </w:r>
      <w:r w:rsidRPr="009D23BB">
        <w:rPr>
          <w:iCs/>
        </w:rPr>
        <w:t xml:space="preserve">с </w:t>
      </w:r>
      <w:r w:rsidRPr="009D23BB">
        <w:t xml:space="preserve">= 0, где, </w:t>
      </w:r>
      <w:r w:rsidRPr="009D23BB">
        <w:rPr>
          <w:iCs/>
        </w:rPr>
        <w:t xml:space="preserve">а </w:t>
      </w:r>
      <w:r w:rsidRPr="009D23BB">
        <w:rPr>
          <w:iCs/>
        </w:rPr>
        <w:object w:dxaOrig="200" w:dyaOrig="200">
          <v:shape id="_x0000_i1028" type="#_x0000_t75" style="width:9.75pt;height:9.75pt" o:ole="">
            <v:imagedata r:id="rId11" o:title=""/>
          </v:shape>
          <o:OLEObject Type="Embed" ProgID="Equation.3" ShapeID="_x0000_i1028" DrawAspect="Content" ObjectID="_1602527894" r:id="rId12"/>
        </w:object>
      </w:r>
      <w:r w:rsidRPr="009D23BB">
        <w:rPr>
          <w:iCs/>
        </w:rPr>
        <w:t xml:space="preserve"> </w:t>
      </w:r>
      <w:r w:rsidRPr="009D23BB">
        <w:t xml:space="preserve">0, с использованием формулы корней. 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 </w:t>
      </w:r>
    </w:p>
    <w:p w:rsidR="009D23BB" w:rsidRPr="009D23BB" w:rsidRDefault="009D23BB" w:rsidP="009D23BB"/>
    <w:p w:rsidR="009D23BB" w:rsidRPr="009D23BB" w:rsidRDefault="009D23BB" w:rsidP="009D23BB">
      <w:r w:rsidRPr="009D23BB">
        <w:rPr>
          <w:b/>
        </w:rPr>
        <w:t xml:space="preserve">Глава </w:t>
      </w:r>
      <w:r>
        <w:rPr>
          <w:b/>
          <w:bCs/>
        </w:rPr>
        <w:t xml:space="preserve">4. Неравенства </w:t>
      </w:r>
    </w:p>
    <w:p w:rsidR="009D23BB" w:rsidRPr="009D23BB" w:rsidRDefault="009D23BB" w:rsidP="009D23BB">
      <w:r w:rsidRPr="009D23BB">
        <w:tab/>
        <w:t xml:space="preserve">Числовые неравенства и их свойства. </w:t>
      </w:r>
      <w:proofErr w:type="spellStart"/>
      <w:r w:rsidRPr="009D23BB">
        <w:t>Почленное</w:t>
      </w:r>
      <w:proofErr w:type="spellEnd"/>
      <w:r w:rsidRPr="009D23BB">
        <w:t xml:space="preserve"> сложение и умножение числовых неравенств. Погрешность и точность приближения. Линейные неравенства с одной переменной и их системы. </w:t>
      </w:r>
    </w:p>
    <w:p w:rsidR="009D23BB" w:rsidRDefault="009D23BB" w:rsidP="009D23BB">
      <w:r>
        <w:rPr>
          <w:b/>
        </w:rPr>
        <w:t xml:space="preserve">           </w:t>
      </w:r>
      <w:r w:rsidRPr="009D23BB">
        <w:rPr>
          <w:b/>
        </w:rPr>
        <w:t>Цель:</w:t>
      </w:r>
      <w:r w:rsidRPr="009D23BB">
        <w:t xml:space="preserve"> ознакомить обучаю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  <w:r>
        <w:t xml:space="preserve"> </w:t>
      </w:r>
      <w:r w:rsidRPr="009D23BB">
        <w:t xml:space="preserve">Свойства числовых неравенств составляют ту базу, на которой основано решение линейных неравенств с одной переменной. Теоремы о </w:t>
      </w:r>
      <w:proofErr w:type="spellStart"/>
      <w:r w:rsidRPr="009D23BB">
        <w:t>почленном</w:t>
      </w:r>
      <w:proofErr w:type="spellEnd"/>
      <w:r w:rsidRPr="009D23BB">
        <w:t xml:space="preserve"> сложении и умножении неравенств находят применение при выполнении простейших упражнений на оценку выражений по методу границ.</w:t>
      </w:r>
      <w:r>
        <w:t xml:space="preserve"> </w:t>
      </w:r>
      <w:r w:rsidRPr="009D23BB">
        <w:t>Умения проводить дедуктивные рассуждения получают развитие, как при доказательствах указанных теорем, так и при выполнении упражнений на доказательства неравенств.</w:t>
      </w:r>
    </w:p>
    <w:p w:rsidR="009D23BB" w:rsidRPr="009D23BB" w:rsidRDefault="009D23BB" w:rsidP="009D23BB"/>
    <w:p w:rsidR="009D23BB" w:rsidRPr="009D23BB" w:rsidRDefault="009D23BB" w:rsidP="009D23BB">
      <w:r w:rsidRPr="009D23BB">
        <w:rPr>
          <w:b/>
        </w:rPr>
        <w:t xml:space="preserve">Глава </w:t>
      </w:r>
      <w:r w:rsidRPr="009D23BB">
        <w:rPr>
          <w:b/>
          <w:bCs/>
        </w:rPr>
        <w:t>5. Степень с целым показателем. Элементы статистики</w:t>
      </w:r>
      <w:r w:rsidRPr="009D23BB">
        <w:t xml:space="preserve"> </w:t>
      </w:r>
    </w:p>
    <w:p w:rsidR="009D23BB" w:rsidRPr="009D23BB" w:rsidRDefault="009D23BB" w:rsidP="009D23BB">
      <w:r w:rsidRPr="009D23BB">
        <w:tab/>
        <w:t>Степень с целым показателем и ее свойства. Стандартный вид числа. Начальные сведения об организации статистических исследований.</w:t>
      </w:r>
    </w:p>
    <w:p w:rsidR="009D23BB" w:rsidRPr="009D23BB" w:rsidRDefault="009D23BB" w:rsidP="009D23BB">
      <w:r>
        <w:rPr>
          <w:b/>
        </w:rPr>
        <w:t xml:space="preserve">           </w:t>
      </w:r>
      <w:r w:rsidRPr="009D23BB">
        <w:rPr>
          <w:b/>
        </w:rPr>
        <w:t>Цель:</w:t>
      </w:r>
      <w:r w:rsidRPr="009D23BB">
        <w:t xml:space="preserve"> выработать умение применять свойства степени с целым показателем в вычислениях и преобразованиях, сформировать начальные представления о сборе и группировке статистических данных, их наглядной интерпретации.</w:t>
      </w:r>
    </w:p>
    <w:p w:rsidR="009D23BB" w:rsidRPr="009D23BB" w:rsidRDefault="009D23BB" w:rsidP="009D23BB">
      <w:r w:rsidRPr="009D23BB"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9D23BB" w:rsidRPr="009D23BB" w:rsidRDefault="009D23BB" w:rsidP="009D23BB">
      <w:r w:rsidRPr="009D23BB">
        <w:rPr>
          <w:b/>
          <w:bCs/>
        </w:rPr>
        <w:t>6.</w:t>
      </w:r>
      <w:r w:rsidRPr="009D23BB">
        <w:t xml:space="preserve"> </w:t>
      </w:r>
      <w:r>
        <w:rPr>
          <w:b/>
          <w:bCs/>
        </w:rPr>
        <w:t xml:space="preserve">Повторение </w:t>
      </w:r>
    </w:p>
    <w:p w:rsidR="009D23BB" w:rsidRPr="009D23BB" w:rsidRDefault="009D23BB" w:rsidP="009D23BB">
      <w:r w:rsidRPr="009D23BB">
        <w:rPr>
          <w:b/>
        </w:rPr>
        <w:t xml:space="preserve">Цель: </w:t>
      </w:r>
      <w:r w:rsidRPr="009D23BB">
        <w:t>Повторение, обобщение и систематизация знаний, умений и навыков за курс алгебры 8 класса.</w:t>
      </w:r>
    </w:p>
    <w:p w:rsidR="009D23BB" w:rsidRDefault="009D23BB" w:rsidP="009D23BB"/>
    <w:p w:rsidR="009D23BB" w:rsidRDefault="009D23BB" w:rsidP="009D23BB"/>
    <w:p w:rsidR="009D23BB" w:rsidRDefault="009D23BB" w:rsidP="009D23BB"/>
    <w:p w:rsidR="009D23BB" w:rsidRDefault="009D23BB" w:rsidP="009D23BB"/>
    <w:p w:rsidR="009D23BB" w:rsidRDefault="009D23BB" w:rsidP="009D23BB"/>
    <w:p w:rsidR="009D23BB" w:rsidRPr="009A63DA" w:rsidRDefault="009D23BB" w:rsidP="009D23BB"/>
    <w:p w:rsidR="00E32237" w:rsidRDefault="00E32237" w:rsidP="00E32237">
      <w:pPr>
        <w:jc w:val="both"/>
      </w:pPr>
    </w:p>
    <w:p w:rsidR="009D23BB" w:rsidRPr="009A63DA" w:rsidRDefault="009D23BB" w:rsidP="00E32237">
      <w:pPr>
        <w:jc w:val="both"/>
      </w:pPr>
    </w:p>
    <w:p w:rsidR="00E32237" w:rsidRPr="00E32237" w:rsidRDefault="00E32237" w:rsidP="00E32237">
      <w:pPr>
        <w:jc w:val="center"/>
      </w:pPr>
      <w:r>
        <w:rPr>
          <w:b/>
        </w:rPr>
        <w:lastRenderedPageBreak/>
        <w:t xml:space="preserve">3. </w:t>
      </w:r>
      <w:r w:rsidRPr="00E32237">
        <w:rPr>
          <w:b/>
        </w:rPr>
        <w:t>Тематическое планирование</w:t>
      </w:r>
      <w:r>
        <w:t xml:space="preserve">  </w:t>
      </w:r>
      <w:r w:rsidR="009D23BB">
        <w:rPr>
          <w:b/>
        </w:rPr>
        <w:t>а</w:t>
      </w:r>
      <w:r w:rsidRPr="00E32237">
        <w:rPr>
          <w:b/>
        </w:rPr>
        <w:t>лгебра 8 класс.</w:t>
      </w:r>
    </w:p>
    <w:p w:rsidR="00E32237" w:rsidRPr="00E32237" w:rsidRDefault="00E32237" w:rsidP="00E32237">
      <w:pPr>
        <w:jc w:val="both"/>
        <w:rPr>
          <w:b/>
        </w:rPr>
      </w:pPr>
    </w:p>
    <w:tbl>
      <w:tblPr>
        <w:tblW w:w="9206" w:type="dxa"/>
        <w:tblLayout w:type="fixed"/>
        <w:tblCellMar>
          <w:top w:w="60" w:type="dxa"/>
          <w:left w:w="60" w:type="dxa"/>
          <w:bottom w:w="60" w:type="dxa"/>
          <w:right w:w="60" w:type="dxa"/>
        </w:tblCellMar>
        <w:tblLook w:val="0000" w:firstRow="0" w:lastRow="0" w:firstColumn="0" w:lastColumn="0" w:noHBand="0" w:noVBand="0"/>
      </w:tblPr>
      <w:tblGrid>
        <w:gridCol w:w="911"/>
        <w:gridCol w:w="7229"/>
        <w:gridCol w:w="1066"/>
      </w:tblGrid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№</w:t>
            </w:r>
          </w:p>
          <w:p w:rsidR="00E32237" w:rsidRPr="00E32237" w:rsidRDefault="00E32237" w:rsidP="00E32237">
            <w:pPr>
              <w:jc w:val="both"/>
            </w:pPr>
            <w:r w:rsidRPr="00E32237">
              <w:t>п/п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ма урока</w:t>
            </w:r>
          </w:p>
          <w:p w:rsidR="00E32237" w:rsidRPr="00E32237" w:rsidRDefault="00E32237" w:rsidP="00E32237">
            <w:pPr>
              <w:jc w:val="both"/>
            </w:pP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Кол-во часов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Вычислительный миниму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Формулы сокращённого умножения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Решение уравн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Решение задач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Решение задач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rPr>
                <w:b/>
              </w:rPr>
              <w:t>Входной контроль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выраж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выраж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сновное свойство рациональной дроб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сновное свойство рациональной дроб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ложение рациональных дробей с одинаков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Вычитание рациональных дробей с одинаков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rPr>
                <w:lang w:val="en-US"/>
              </w:rPr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ложение рациональных дробей с разн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ложение рациональных дробей с разн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Вычитание рациональных дробей с разн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Вычитание рациональных дробей с разными знаменателя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 1 по теме «Рациональные выражения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Умножение рациональных дробей.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Деление рациональных дробей.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 Возведение рациональной дроби в степень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ождественные преобразования рациональных выраж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ождественные преобразования рациональных выраж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ождественные преобразования рациональных выраж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рименение всех действий при преобразовании рациональных выраж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Тест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2 по теме «Преобразование рациональных выражений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lastRenderedPageBreak/>
              <w:t>3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t>Равносильные уравнения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lang w:val="en-US"/>
              </w:rPr>
            </w:pPr>
            <w:r w:rsidRPr="00E32237">
              <w:t>Равносильные уравнения.</w:t>
            </w:r>
          </w:p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тепень с целым отрицательным показателе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тепень с целым отрицательным показателе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войства степени с целым показателе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войства степени с целым показателе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войства степени с целым показателе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3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object w:dxaOrig="620" w:dyaOrig="620">
                <v:shape id="_x0000_i1214" type="#_x0000_t75" style="width:31.5pt;height:31.5pt" o:ole="">
                  <v:imagedata r:id="rId13" o:title=""/>
                </v:shape>
                <o:OLEObject Type="Embed" ProgID="Equation.DSMT4" ShapeID="_x0000_i1214" DrawAspect="Content" ObjectID="_1602527895" r:id="rId14"/>
              </w:objec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График функция </w:t>
            </w:r>
            <w:r w:rsidRPr="00E32237">
              <w:object w:dxaOrig="620" w:dyaOrig="620">
                <v:shape id="_x0000_i1215" type="#_x0000_t75" style="width:31.5pt;height:31.5pt" o:ole="">
                  <v:imagedata r:id="rId13" o:title=""/>
                </v:shape>
                <o:OLEObject Type="Embed" ProgID="Equation.DSMT4" ShapeID="_x0000_i1215" DrawAspect="Content" ObjectID="_1602527896" r:id="rId15"/>
              </w:objec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object w:dxaOrig="620" w:dyaOrig="620">
                <v:shape id="_x0000_i1216" type="#_x0000_t75" style="width:31.5pt;height:31.5pt" o:ole="">
                  <v:imagedata r:id="rId13" o:title=""/>
                </v:shape>
                <o:OLEObject Type="Embed" ProgID="Equation.DSMT4" ShapeID="_x0000_i1216" DrawAspect="Content" ObjectID="_1602527897" r:id="rId16"/>
              </w:object>
            </w:r>
            <w:r w:rsidRPr="00E32237">
              <w:t>и её графи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ст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3 по теме «Рациональные уравнения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rPr>
                <w:i/>
              </w:rPr>
              <w:t>y = x</w:t>
            </w:r>
            <w:r w:rsidRPr="00E32237">
              <w:rPr>
                <w:i/>
                <w:vertAlign w:val="superscript"/>
              </w:rPr>
              <w:t>2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rPr>
                <w:i/>
              </w:rPr>
              <w:t>y = x</w:t>
            </w:r>
            <w:r w:rsidRPr="00E32237">
              <w:rPr>
                <w:i/>
                <w:vertAlign w:val="superscript"/>
              </w:rPr>
              <w:t>2</w:t>
            </w:r>
            <w:r w:rsidRPr="00E32237">
              <w:t xml:space="preserve"> и её графи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Квадратные корни.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4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Арифметический квадратный корень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Квадратные корни. Арифметический квадратный корень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Множество и его элементы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Множество и его элементы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Подмножество.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перации над множествам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Числовые множеств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Числовые множеств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войства арифметического квадратного корн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Свойства арифметического квадратного корн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5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рименение свойств арифметического квадратного корн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9D23BB">
            <w:r w:rsidRPr="00E32237">
              <w:t>Тождественные преобразования выражений,</w:t>
            </w:r>
            <w:r w:rsidRPr="00E32237">
              <w:cr/>
              <w:t>содержащих</w:t>
            </w:r>
            <w:r w:rsidRPr="00E32237">
              <w:cr/>
              <w:t>квадратные корн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Тождественные преобразования </w:t>
            </w:r>
            <w:r w:rsidRPr="00E32237">
              <w:lastRenderedPageBreak/>
              <w:t>выражений,</w:t>
            </w:r>
            <w:r w:rsidRPr="00E32237">
              <w:cr/>
              <w:t>содержащих</w:t>
            </w:r>
            <w:r w:rsidRPr="00E32237">
              <w:cr/>
              <w:t>квадратные корн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lastRenderedPageBreak/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ождественные преобразования выражений,</w:t>
            </w:r>
            <w:r w:rsidRPr="00E32237">
              <w:cr/>
              <w:t>содержащих</w:t>
            </w:r>
            <w:r w:rsidRPr="00E32237">
              <w:cr/>
              <w:t>квадратные корн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ождественные преобразования выражений,</w:t>
            </w:r>
            <w:r w:rsidRPr="00E32237">
              <w:cr/>
              <w:t>содержащих</w:t>
            </w:r>
            <w:r w:rsidRPr="00E32237">
              <w:cr/>
              <w:t>квадратные корни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object w:dxaOrig="760" w:dyaOrig="380">
                <v:shape id="_x0000_i1217" type="#_x0000_t75" style="width:38.25pt;height:18.75pt" o:ole="">
                  <v:imagedata r:id="rId17" o:title=""/>
                </v:shape>
                <o:OLEObject Type="Embed" ProgID="Equation.DSMT4" ShapeID="_x0000_i1217" DrawAspect="Content" ObjectID="_1602527898" r:id="rId18"/>
              </w:objec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Функция </w:t>
            </w:r>
            <w:r w:rsidRPr="00E32237">
              <w:object w:dxaOrig="760" w:dyaOrig="380">
                <v:shape id="_x0000_i1218" type="#_x0000_t75" style="width:38.25pt;height:18.75pt" o:ole="">
                  <v:imagedata r:id="rId17" o:title=""/>
                </v:shape>
                <o:OLEObject Type="Embed" ProgID="Equation.DSMT4" ShapeID="_x0000_i1218" DrawAspect="Content" ObjectID="_1602527899" r:id="rId19"/>
              </w:object>
            </w:r>
            <w:r w:rsidRPr="00E32237">
              <w:t>и её графи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ст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4 по теме «Тождественные преобразования выражений,</w:t>
            </w:r>
            <w:r w:rsidRPr="00E32237">
              <w:rPr>
                <w:b/>
              </w:rPr>
              <w:cr/>
              <w:t>содержащих</w:t>
            </w:r>
            <w:r w:rsidRPr="00E32237">
              <w:rPr>
                <w:b/>
              </w:rPr>
              <w:cr/>
              <w:t>квадратные корни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6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Квадратные уравнения.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Квадратные уравнения. Решение неполных квадратных уравнен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Формула корней квадратного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Формула корней квадратного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рименение формулы корней квадратного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орема Виет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орема Виет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рименение теоремы Виет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 xml:space="preserve">Тест 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7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5 по теме «Квадратные уравнения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нятие квадратного трёхчлен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Квадратный трёхчлен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ешение уравнений, которые сводятся  к квадратным уравнения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ешение уравнений, которые сводятся  к квадратным уравнения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6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ешение уравнений, которые сводятся  к квадратным уравнения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ешение уравнений, которые сводятся  к квадратным уравнениям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8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 как математические модели реальных ситуац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8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 как математические модели реальных ситуац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 как математические модели реальных ситуац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lastRenderedPageBreak/>
              <w:t>9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циональные уравнения как математические модели реальных ситуац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2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Тест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  <w:rPr>
                <w:b/>
              </w:rPr>
            </w:pPr>
            <w:r w:rsidRPr="00E32237">
              <w:rPr>
                <w:b/>
              </w:rPr>
              <w:t>Контрольная работа №6 по теме «Рациональные уравнения как математические модели реальных ситуаций»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Работа над ошибками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6-97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Рациональные выраж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98-99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Квадратные корни. Действительные числа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00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Квадратные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01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Квадратные уравнения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02-103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Итоговая контрольная работа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2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04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Повторение. Рациональные уравнения как математические модели реальных ситуаций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  <w:tr w:rsidR="00E32237" w:rsidRPr="00E32237" w:rsidTr="00FE4696">
        <w:trPr>
          <w:trHeight w:val="15"/>
        </w:trPr>
        <w:tc>
          <w:tcPr>
            <w:tcW w:w="91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05</w:t>
            </w:r>
          </w:p>
        </w:tc>
        <w:tc>
          <w:tcPr>
            <w:tcW w:w="72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Обобщающий урок.</w:t>
            </w:r>
          </w:p>
        </w:tc>
        <w:tc>
          <w:tcPr>
            <w:tcW w:w="106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E32237" w:rsidRPr="00E32237" w:rsidRDefault="00E32237" w:rsidP="00E32237">
            <w:pPr>
              <w:jc w:val="both"/>
            </w:pPr>
            <w:r w:rsidRPr="00E32237">
              <w:t>1</w:t>
            </w:r>
          </w:p>
        </w:tc>
      </w:tr>
    </w:tbl>
    <w:p w:rsidR="00E32237" w:rsidRPr="009A63DA" w:rsidRDefault="00E32237" w:rsidP="00E32237">
      <w:pPr>
        <w:jc w:val="both"/>
      </w:pPr>
    </w:p>
    <w:p w:rsidR="00D72E87" w:rsidRDefault="00D72E87"/>
    <w:sectPr w:rsidR="00D72E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76228C"/>
    <w:multiLevelType w:val="hybridMultilevel"/>
    <w:tmpl w:val="35708C30"/>
    <w:lvl w:ilvl="0" w:tplc="04190001">
      <w:start w:val="1"/>
      <w:numFmt w:val="bullet"/>
      <w:pStyle w:val="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7478FC"/>
    <w:multiLevelType w:val="hybridMultilevel"/>
    <w:tmpl w:val="638439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00CE"/>
    <w:rsid w:val="002C7632"/>
    <w:rsid w:val="00427E8C"/>
    <w:rsid w:val="008300CE"/>
    <w:rsid w:val="009D23BB"/>
    <w:rsid w:val="00D72E87"/>
    <w:rsid w:val="00E32237"/>
    <w:rsid w:val="00FE46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262B3C1"/>
  <w15:docId w15:val="{A7BBA912-784E-4D98-9EA4-598C6A424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3223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E32237"/>
    <w:pPr>
      <w:keepNext/>
      <w:numPr>
        <w:numId w:val="1"/>
      </w:numPr>
      <w:outlineLvl w:val="0"/>
    </w:pPr>
    <w:rPr>
      <w:b/>
      <w:bCs/>
      <w:i/>
      <w:iCs/>
      <w:sz w:val="28"/>
      <w:u w:val="single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E32237"/>
    <w:rPr>
      <w:rFonts w:ascii="Times New Roman" w:eastAsia="Times New Roman" w:hAnsi="Times New Roman" w:cs="Times New Roman"/>
      <w:b/>
      <w:bCs/>
      <w:i/>
      <w:iCs/>
      <w:sz w:val="28"/>
      <w:szCs w:val="24"/>
      <w:u w:val="single"/>
      <w:lang w:eastAsia="ar-SA"/>
    </w:rPr>
  </w:style>
  <w:style w:type="paragraph" w:styleId="a3">
    <w:name w:val="List Paragraph"/>
    <w:basedOn w:val="a"/>
    <w:qFormat/>
    <w:rsid w:val="00E32237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7</Pages>
  <Words>1988</Words>
  <Characters>1133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2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ckard bell</dc:creator>
  <cp:keywords/>
  <dc:description/>
  <cp:lastModifiedBy>Пользователь Windows</cp:lastModifiedBy>
  <cp:revision>3</cp:revision>
  <dcterms:created xsi:type="dcterms:W3CDTF">2018-10-31T16:44:00Z</dcterms:created>
  <dcterms:modified xsi:type="dcterms:W3CDTF">2018-10-31T16:47:00Z</dcterms:modified>
</cp:coreProperties>
</file>